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0" r:id="rId3"/>
    <p:sldId id="261" r:id="rId4"/>
    <p:sldId id="262" r:id="rId5"/>
    <p:sldId id="263" r:id="rId6"/>
    <p:sldId id="268" r:id="rId7"/>
    <p:sldId id="269" r:id="rId8"/>
    <p:sldId id="264" r:id="rId9"/>
    <p:sldId id="265" r:id="rId10"/>
    <p:sldId id="266" r:id="rId11"/>
    <p:sldId id="267" r:id="rId12"/>
    <p:sldId id="270" r:id="rId13"/>
    <p:sldId id="271" r:id="rId14"/>
    <p:sldId id="272" r:id="rId15"/>
    <p:sldId id="273" r:id="rId16"/>
    <p:sldId id="274" r:id="rId17"/>
    <p:sldId id="275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811" autoAdjust="0"/>
    <p:restoredTop sz="94660"/>
  </p:normalViewPr>
  <p:slideViewPr>
    <p:cSldViewPr snapToGrid="0">
      <p:cViewPr varScale="1">
        <p:scale>
          <a:sx n="59" d="100"/>
          <a:sy n="59" d="100"/>
        </p:scale>
        <p:origin x="60" y="2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41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37.wmf"/><Relationship Id="rId1" Type="http://schemas.openxmlformats.org/officeDocument/2006/relationships/image" Target="../media/image45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0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t>16/0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dirty="0"/>
              <a:t>16/0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t>16/0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6/0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5" r:id="rId4"/>
    <p:sldLayoutId id="2147483653" r:id="rId5"/>
    <p:sldLayoutId id="2147483654" r:id="rId6"/>
    <p:sldLayoutId id="2147483655" r:id="rId7"/>
    <p:sldLayoutId id="214748366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7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2920" y="929696"/>
            <a:ext cx="9495230" cy="1646302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CHƯƠNG III. PHƯƠNG TRÌNH BẬC NHẤT MỘT </a:t>
            </a:r>
            <a:r>
              <a:rPr lang="en-US" b="1" dirty="0" smtClean="0">
                <a:solidFill>
                  <a:srgbClr val="FF0000"/>
                </a:solidFill>
              </a:rPr>
              <a:t>Ẩ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920" y="3446149"/>
            <a:ext cx="9495230" cy="1597799"/>
          </a:xfrm>
        </p:spPr>
        <p:txBody>
          <a:bodyPr>
            <a:noAutofit/>
          </a:bodyPr>
          <a:lstStyle/>
          <a:p>
            <a:pPr algn="ctr"/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 23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7+48.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endParaRPr lang="en-US" sz="35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 CHỨA ẨN Ở MẪU THỨC</a:t>
            </a:r>
            <a:r>
              <a:rPr lang="en-US" sz="3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0593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70646" y="1451609"/>
          <a:ext cx="3057945" cy="214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3" imgW="1536700" imgH="1079500" progId="Equation.DSMT4">
                  <p:embed/>
                </p:oleObj>
              </mc:Choice>
              <mc:Fallback>
                <p:oleObj name="Equation" r:id="rId3" imgW="15367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646" y="1451609"/>
                        <a:ext cx="3057945" cy="2146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70646" y="3685780"/>
          <a:ext cx="1111373" cy="34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5" imgW="622030" imgH="190417" progId="Equation.DSMT4">
                  <p:embed/>
                </p:oleObj>
              </mc:Choice>
              <mc:Fallback>
                <p:oleObj name="Equation" r:id="rId5" imgW="62203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646" y="3685780"/>
                        <a:ext cx="1111373" cy="341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61182" y="3714497"/>
          <a:ext cx="1077177" cy="34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7" imgW="609336" imgH="190417" progId="Equation.DSMT4">
                  <p:embed/>
                </p:oleObj>
              </mc:Choice>
              <mc:Fallback>
                <p:oleObj name="Equation" r:id="rId7" imgW="60933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182" y="3714497"/>
                        <a:ext cx="1077177" cy="341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070646" y="4327935"/>
          <a:ext cx="1111373" cy="34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9" imgW="622030" imgH="190417" progId="Equation.DSMT4">
                  <p:embed/>
                </p:oleObj>
              </mc:Choice>
              <mc:Fallback>
                <p:oleObj name="Equation" r:id="rId9" imgW="62203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646" y="4327935"/>
                        <a:ext cx="1111373" cy="341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699770" y="4354410"/>
          <a:ext cx="666824" cy="34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1" imgW="368300" imgH="190500" progId="Equation.DSMT4">
                  <p:embed/>
                </p:oleObj>
              </mc:Choice>
              <mc:Fallback>
                <p:oleObj name="Equation" r:id="rId11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770" y="4354410"/>
                        <a:ext cx="666824" cy="341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077177" y="787978"/>
            <a:ext cx="2188549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xđ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vi-VN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)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62538" y="3618234"/>
            <a:ext cx="2188549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50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182019" y="3628645"/>
            <a:ext cx="1394881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3182019" y="4251088"/>
            <a:ext cx="1394881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hay 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477363" y="4260388"/>
            <a:ext cx="1394881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428928" y="5192142"/>
            <a:ext cx="212982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= { 1 }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116683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4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87540"/>
              </p:ext>
            </p:extLst>
          </p:nvPr>
        </p:nvGraphicFramePr>
        <p:xfrm>
          <a:off x="3465078" y="1106793"/>
          <a:ext cx="3849635" cy="521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1854000" imgH="2514600" progId="Equation.DSMT4">
                  <p:embed/>
                </p:oleObj>
              </mc:Choice>
              <mc:Fallback>
                <p:oleObj name="Equation" r:id="rId3" imgW="185400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078" y="1106793"/>
                        <a:ext cx="3849635" cy="5216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45705" y="552795"/>
            <a:ext cx="1980256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207026" y="3993046"/>
            <a:ext cx="19802560" cy="74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207025" y="4772608"/>
            <a:ext cx="1636007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457200" y="73743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725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2648"/>
              </p:ext>
            </p:extLst>
          </p:nvPr>
        </p:nvGraphicFramePr>
        <p:xfrm>
          <a:off x="912813" y="415362"/>
          <a:ext cx="16081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15362"/>
                        <a:ext cx="1608137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068894" y="1414014"/>
            <a:ext cx="9861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642259"/>
              </p:ext>
            </p:extLst>
          </p:nvPr>
        </p:nvGraphicFramePr>
        <p:xfrm>
          <a:off x="2055061" y="1414482"/>
          <a:ext cx="1201485" cy="46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495000" imgH="190440" progId="Equation.DSMT4">
                  <p:embed/>
                </p:oleObj>
              </mc:Choice>
              <mc:Fallback>
                <p:oleObj name="Equation" r:id="rId5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061" y="1414482"/>
                        <a:ext cx="1201485" cy="460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86062" y="2056377"/>
            <a:ext cx="845302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xđ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vi-VN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5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65051"/>
              </p:ext>
            </p:extLst>
          </p:nvPr>
        </p:nvGraphicFramePr>
        <p:xfrm>
          <a:off x="1147763" y="2636838"/>
          <a:ext cx="2424112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7" imgW="1168200" imgH="888840" progId="Equation.DSMT4">
                  <p:embed/>
                </p:oleObj>
              </mc:Choice>
              <mc:Fallback>
                <p:oleObj name="Equation" r:id="rId7" imgW="1168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2636838"/>
                        <a:ext cx="2424112" cy="184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055061" y="4844150"/>
            <a:ext cx="2356518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= { -20 }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362294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07905"/>
              </p:ext>
            </p:extLst>
          </p:nvPr>
        </p:nvGraphicFramePr>
        <p:xfrm>
          <a:off x="1095125" y="211725"/>
          <a:ext cx="2342314" cy="86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3" imgW="1066680" imgH="393480" progId="Equation.DSMT4">
                  <p:embed/>
                </p:oleObj>
              </mc:Choice>
              <mc:Fallback>
                <p:oleObj name="Equation" r:id="rId3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125" y="211725"/>
                        <a:ext cx="2342314" cy="864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938631" y="1059552"/>
            <a:ext cx="9861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83783"/>
              </p:ext>
            </p:extLst>
          </p:nvPr>
        </p:nvGraphicFramePr>
        <p:xfrm>
          <a:off x="1984794" y="1042652"/>
          <a:ext cx="116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5" imgW="482400" imgH="190440" progId="Equation.DSMT4">
                  <p:embed/>
                </p:oleObj>
              </mc:Choice>
              <mc:Fallback>
                <p:oleObj name="Equation" r:id="rId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794" y="1042652"/>
                        <a:ext cx="116840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98713" y="1005377"/>
            <a:ext cx="48763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88998"/>
              </p:ext>
            </p:extLst>
          </p:nvPr>
        </p:nvGraphicFramePr>
        <p:xfrm>
          <a:off x="3931866" y="997849"/>
          <a:ext cx="892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7" imgW="368280" imgH="190440" progId="Equation.DSMT4">
                  <p:embed/>
                </p:oleObj>
              </mc:Choice>
              <mc:Fallback>
                <p:oleObj name="Equation" r:id="rId7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866" y="997849"/>
                        <a:ext cx="89217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86062" y="2056377"/>
            <a:ext cx="845302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xđ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vi-VN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5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03594"/>
              </p:ext>
            </p:extLst>
          </p:nvPr>
        </p:nvGraphicFramePr>
        <p:xfrm>
          <a:off x="1506273" y="2792309"/>
          <a:ext cx="4560888" cy="30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9" imgW="2197080" imgH="1447560" progId="Equation.DSMT4">
                  <p:embed/>
                </p:oleObj>
              </mc:Choice>
              <mc:Fallback>
                <p:oleObj name="Equation" r:id="rId9" imgW="21970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73" y="2792309"/>
                        <a:ext cx="4560888" cy="300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266282" y="6056325"/>
            <a:ext cx="2356518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= { 0;7}</a:t>
            </a:r>
            <a:endParaRPr lang="en-US" sz="2500" dirty="0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926507" y="1530877"/>
            <a:ext cx="96853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TC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08926"/>
              </p:ext>
            </p:extLst>
          </p:nvPr>
        </p:nvGraphicFramePr>
        <p:xfrm>
          <a:off x="1984794" y="1471365"/>
          <a:ext cx="2336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11" imgW="965160" imgH="266400" progId="Equation.DSMT4">
                  <p:embed/>
                </p:oleObj>
              </mc:Choice>
              <mc:Fallback>
                <p:oleObj name="Equation" r:id="rId11" imgW="965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794" y="1471365"/>
                        <a:ext cx="2336800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08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626714"/>
              </p:ext>
            </p:extLst>
          </p:nvPr>
        </p:nvGraphicFramePr>
        <p:xfrm>
          <a:off x="1018333" y="452284"/>
          <a:ext cx="38496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1854000" imgH="419040" progId="Equation.DSMT4">
                  <p:embed/>
                </p:oleObj>
              </mc:Choice>
              <mc:Fallback>
                <p:oleObj name="Equation" r:id="rId3" imgW="185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333" y="452284"/>
                        <a:ext cx="3849687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116254" y="1276508"/>
            <a:ext cx="9861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83549"/>
              </p:ext>
            </p:extLst>
          </p:nvPr>
        </p:nvGraphicFramePr>
        <p:xfrm>
          <a:off x="2070465" y="1276508"/>
          <a:ext cx="116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5" imgW="482400" imgH="190440" progId="Equation.DSMT4">
                  <p:embed/>
                </p:oleObj>
              </mc:Choice>
              <mc:Fallback>
                <p:oleObj name="Equation" r:id="rId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465" y="1276508"/>
                        <a:ext cx="116840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386978" y="1302501"/>
            <a:ext cx="48763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89277"/>
              </p:ext>
            </p:extLst>
          </p:nvPr>
        </p:nvGraphicFramePr>
        <p:xfrm>
          <a:off x="4114800" y="1301750"/>
          <a:ext cx="984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7" imgW="406080" imgH="190440" progId="Equation.DSMT4">
                  <p:embed/>
                </p:oleObj>
              </mc:Choice>
              <mc:Fallback>
                <p:oleObj name="Equation" r:id="rId7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01750"/>
                        <a:ext cx="98425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029096" y="1844901"/>
            <a:ext cx="96853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TC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90631"/>
              </p:ext>
            </p:extLst>
          </p:nvPr>
        </p:nvGraphicFramePr>
        <p:xfrm>
          <a:off x="2028825" y="1844675"/>
          <a:ext cx="21828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9" imgW="990360" imgH="266400" progId="Equation.DSMT4">
                  <p:embed/>
                </p:oleObj>
              </mc:Choice>
              <mc:Fallback>
                <p:oleObj name="Equation" r:id="rId9" imgW="990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844675"/>
                        <a:ext cx="2182813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872536" y="2272067"/>
            <a:ext cx="845302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xđ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vi-VN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5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673331"/>
              </p:ext>
            </p:extLst>
          </p:nvPr>
        </p:nvGraphicFramePr>
        <p:xfrm>
          <a:off x="1802606" y="2840460"/>
          <a:ext cx="2635250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1" imgW="1269720" imgH="1130040" progId="Equation.DSMT4">
                  <p:embed/>
                </p:oleObj>
              </mc:Choice>
              <mc:Fallback>
                <p:oleObj name="Equation" r:id="rId11" imgW="12697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606" y="2840460"/>
                        <a:ext cx="2635250" cy="2344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511502" y="5515063"/>
            <a:ext cx="2356518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 = { 8}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317580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2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78629"/>
              </p:ext>
            </p:extLst>
          </p:nvPr>
        </p:nvGraphicFramePr>
        <p:xfrm>
          <a:off x="474329" y="193007"/>
          <a:ext cx="24511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29" y="193007"/>
                        <a:ext cx="2451100" cy="81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116254" y="1276508"/>
            <a:ext cx="9861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30561"/>
              </p:ext>
            </p:extLst>
          </p:nvPr>
        </p:nvGraphicFramePr>
        <p:xfrm>
          <a:off x="2070465" y="1276508"/>
          <a:ext cx="1168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5" imgW="482400" imgH="190440" progId="Equation.DSMT4">
                  <p:embed/>
                </p:oleObj>
              </mc:Choice>
              <mc:Fallback>
                <p:oleObj name="Equation" r:id="rId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465" y="1276508"/>
                        <a:ext cx="1168400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386978" y="1302501"/>
            <a:ext cx="48763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54864"/>
              </p:ext>
            </p:extLst>
          </p:nvPr>
        </p:nvGraphicFramePr>
        <p:xfrm>
          <a:off x="4129088" y="1301750"/>
          <a:ext cx="9540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7" imgW="393480" imgH="190440" progId="Equation.DSMT4">
                  <p:embed/>
                </p:oleObj>
              </mc:Choice>
              <mc:Fallback>
                <p:oleObj name="Equation" r:id="rId7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1301750"/>
                        <a:ext cx="954087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029096" y="1844901"/>
            <a:ext cx="96853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TC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59536"/>
              </p:ext>
            </p:extLst>
          </p:nvPr>
        </p:nvGraphicFramePr>
        <p:xfrm>
          <a:off x="2447925" y="1844675"/>
          <a:ext cx="13446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9" imgW="609480" imgH="266400" progId="Equation.DSMT4">
                  <p:embed/>
                </p:oleObj>
              </mc:Choice>
              <mc:Fallback>
                <p:oleObj name="Equation" r:id="rId9" imgW="60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844675"/>
                        <a:ext cx="1344613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72536" y="2272067"/>
            <a:ext cx="845302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xđ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vi-VN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5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433901"/>
              </p:ext>
            </p:extLst>
          </p:nvPr>
        </p:nvGraphicFramePr>
        <p:xfrm>
          <a:off x="1971814" y="2941992"/>
          <a:ext cx="4849813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11" imgW="2336760" imgH="914400" progId="Equation.DSMT4">
                  <p:embed/>
                </p:oleObj>
              </mc:Choice>
              <mc:Fallback>
                <p:oleObj name="Equation" r:id="rId11" imgW="2336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814" y="2941992"/>
                        <a:ext cx="4849813" cy="189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379881" y="5112057"/>
            <a:ext cx="403367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1476279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65090"/>
              </p:ext>
            </p:extLst>
          </p:nvPr>
        </p:nvGraphicFramePr>
        <p:xfrm>
          <a:off x="807871" y="128838"/>
          <a:ext cx="24257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1" y="128838"/>
                        <a:ext cx="2425700" cy="81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116254" y="1276508"/>
            <a:ext cx="9861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32294"/>
              </p:ext>
            </p:extLst>
          </p:nvPr>
        </p:nvGraphicFramePr>
        <p:xfrm>
          <a:off x="2208213" y="1276350"/>
          <a:ext cx="892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368280" imgH="190440" progId="Equation.DSMT4">
                  <p:embed/>
                </p:oleObj>
              </mc:Choice>
              <mc:Fallback>
                <p:oleObj name="Equation" r:id="rId5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276350"/>
                        <a:ext cx="89217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807871" y="1871015"/>
            <a:ext cx="845302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xđ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vi-VN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5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06518"/>
              </p:ext>
            </p:extLst>
          </p:nvPr>
        </p:nvGraphicFramePr>
        <p:xfrm>
          <a:off x="1639888" y="2608263"/>
          <a:ext cx="202882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977760" imgH="914400" progId="Equation.DSMT4">
                  <p:embed/>
                </p:oleObj>
              </mc:Choice>
              <mc:Fallback>
                <p:oleObj name="Equation" r:id="rId7" imgW="977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2608263"/>
                        <a:ext cx="2028825" cy="189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818407" y="4767107"/>
            <a:ext cx="403367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ô</a:t>
            </a:r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1979906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828550"/>
              </p:ext>
            </p:extLst>
          </p:nvPr>
        </p:nvGraphicFramePr>
        <p:xfrm>
          <a:off x="615198" y="295944"/>
          <a:ext cx="30051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8" y="295944"/>
                        <a:ext cx="3005137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116254" y="1276508"/>
            <a:ext cx="9861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98683"/>
              </p:ext>
            </p:extLst>
          </p:nvPr>
        </p:nvGraphicFramePr>
        <p:xfrm>
          <a:off x="2208213" y="1276350"/>
          <a:ext cx="892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" imgW="368280" imgH="190440" progId="Equation.DSMT4">
                  <p:embed/>
                </p:oleObj>
              </mc:Choice>
              <mc:Fallback>
                <p:oleObj name="Equation" r:id="rId5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276350"/>
                        <a:ext cx="89217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029096" y="1844901"/>
            <a:ext cx="96853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TC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17698"/>
              </p:ext>
            </p:extLst>
          </p:nvPr>
        </p:nvGraphicFramePr>
        <p:xfrm>
          <a:off x="2392363" y="1844675"/>
          <a:ext cx="1455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7" imgW="660240" imgH="266400" progId="Equation.DSMT4">
                  <p:embed/>
                </p:oleObj>
              </mc:Choice>
              <mc:Fallback>
                <p:oleObj name="Equation" r:id="rId7" imgW="660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1844675"/>
                        <a:ext cx="1455737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775787" y="2212532"/>
            <a:ext cx="845302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xđ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vi-VN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5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sz="25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ơng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76348"/>
              </p:ext>
            </p:extLst>
          </p:nvPr>
        </p:nvGraphicFramePr>
        <p:xfrm>
          <a:off x="1631197" y="2706675"/>
          <a:ext cx="3978275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9" imgW="1917360" imgH="1333440" progId="Equation.DSMT4">
                  <p:embed/>
                </p:oleObj>
              </mc:Choice>
              <mc:Fallback>
                <p:oleObj name="Equation" r:id="rId9" imgW="191736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197" y="2706675"/>
                        <a:ext cx="3978275" cy="2767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442075" y="5682836"/>
            <a:ext cx="2356518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endParaRPr lang="en-US" sz="25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45742"/>
              </p:ext>
            </p:extLst>
          </p:nvPr>
        </p:nvGraphicFramePr>
        <p:xfrm>
          <a:off x="3620334" y="5473688"/>
          <a:ext cx="13176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1" imgW="634680" imgH="431640" progId="Equation.DSMT4">
                  <p:embed/>
                </p:oleObj>
              </mc:Choice>
              <mc:Fallback>
                <p:oleObj name="Equation" r:id="rId11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334" y="5473688"/>
                        <a:ext cx="1317625" cy="89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441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3" y="609600"/>
            <a:ext cx="10472448" cy="1320800"/>
          </a:xfrm>
        </p:spPr>
        <p:txBody>
          <a:bodyPr>
            <a:norm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 Tìm điều kiện xác định (đkxđ) của </a:t>
            </a:r>
            <a:r>
              <a:rPr lang="vi-V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785955" y="2039719"/>
            <a:ext cx="10363826" cy="342410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ID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ID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ID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en-ID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ho các mẫu có chứa biến </a:t>
            </a:r>
            <a:r>
              <a:rPr lang="vi-VN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ác 0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Giải các điều kiện này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67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7866" y="309640"/>
            <a:ext cx="10364451" cy="680960"/>
          </a:xfrm>
        </p:spPr>
        <p:txBody>
          <a:bodyPr>
            <a:normAutofit fontScale="90000"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: Tìm đkxđ của pt</a:t>
            </a:r>
            <a:r>
              <a:rPr lang="vi-V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15764"/>
              </p:ext>
            </p:extLst>
          </p:nvPr>
        </p:nvGraphicFramePr>
        <p:xfrm>
          <a:off x="1399052" y="1429680"/>
          <a:ext cx="3412997" cy="91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1701800" imgH="457200" progId="Equation.DSMT4">
                  <p:embed/>
                </p:oleObj>
              </mc:Choice>
              <mc:Fallback>
                <p:oleObj name="Equation" r:id="rId3" imgW="170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052" y="1429680"/>
                        <a:ext cx="3412997" cy="915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14341"/>
              </p:ext>
            </p:extLst>
          </p:nvPr>
        </p:nvGraphicFramePr>
        <p:xfrm>
          <a:off x="1766750" y="3394681"/>
          <a:ext cx="1565042" cy="46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647700" imgH="190500" progId="Equation.DSMT4">
                  <p:embed/>
                </p:oleObj>
              </mc:Choice>
              <mc:Fallback>
                <p:oleObj name="Equation" r:id="rId5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750" y="3394681"/>
                        <a:ext cx="1565042" cy="467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636170"/>
              </p:ext>
            </p:extLst>
          </p:nvPr>
        </p:nvGraphicFramePr>
        <p:xfrm>
          <a:off x="4192274" y="3499123"/>
          <a:ext cx="1160429" cy="35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622030" imgH="190417" progId="Equation.DSMT4">
                  <p:embed/>
                </p:oleObj>
              </mc:Choice>
              <mc:Fallback>
                <p:oleObj name="Equation" r:id="rId7" imgW="62203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274" y="3499123"/>
                        <a:ext cx="1160429" cy="357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253495"/>
              </p:ext>
            </p:extLst>
          </p:nvPr>
        </p:nvGraphicFramePr>
        <p:xfrm>
          <a:off x="1363282" y="3951562"/>
          <a:ext cx="1550641" cy="4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9" imgW="723586" imgH="190417" progId="Equation.DSMT4">
                  <p:embed/>
                </p:oleObj>
              </mc:Choice>
              <mc:Fallback>
                <p:oleObj name="Equation" r:id="rId9" imgW="72358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282" y="3951562"/>
                        <a:ext cx="1550641" cy="408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7846"/>
              </p:ext>
            </p:extLst>
          </p:nvPr>
        </p:nvGraphicFramePr>
        <p:xfrm>
          <a:off x="4192275" y="3951562"/>
          <a:ext cx="856244" cy="4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1" imgW="368300" imgH="190500" progId="Equation.DSMT4">
                  <p:embed/>
                </p:oleObj>
              </mc:Choice>
              <mc:Fallback>
                <p:oleObj name="Equation" r:id="rId11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275" y="3951562"/>
                        <a:ext cx="856244" cy="43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687132" y="22859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847605" y="2622754"/>
            <a:ext cx="1066318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xđ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362191" y="3440283"/>
            <a:ext cx="70597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687132" y="40385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3331791" y="3916131"/>
            <a:ext cx="70597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10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95400" y="695459"/>
            <a:ext cx="18242277" cy="895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732722" y="928283"/>
          <a:ext cx="3186779" cy="99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1473200" imgH="457200" progId="Equation.DSMT4">
                  <p:embed/>
                </p:oleObj>
              </mc:Choice>
              <mc:Fallback>
                <p:oleObj name="Equation" r:id="rId3" imgW="147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722" y="928283"/>
                        <a:ext cx="3186779" cy="993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39567" y="2982870"/>
          <a:ext cx="1133064" cy="37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567" y="2982870"/>
                        <a:ext cx="1133064" cy="37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839567" y="3409472"/>
          <a:ext cx="3272792" cy="86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2019300" imgH="533400" progId="Equation.DSMT4">
                  <p:embed/>
                </p:oleObj>
              </mc:Choice>
              <mc:Fallback>
                <p:oleObj name="Equation" r:id="rId7" imgW="2019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567" y="3409472"/>
                        <a:ext cx="3272792" cy="864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54553"/>
              </p:ext>
            </p:extLst>
          </p:nvPr>
        </p:nvGraphicFramePr>
        <p:xfrm>
          <a:off x="2972632" y="4493141"/>
          <a:ext cx="1024181" cy="46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419100" imgH="190500" progId="Equation.DSMT4">
                  <p:embed/>
                </p:oleObj>
              </mc:Choice>
              <mc:Fallback>
                <p:oleObj name="Equation" r:id="rId9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632" y="4493141"/>
                        <a:ext cx="1024181" cy="46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518330" y="2528180"/>
            <a:ext cx="106157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fr-FR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fr-FR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ó</a:t>
            </a: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fr-FR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076989" y="2957520"/>
            <a:ext cx="150554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244248" y="4493141"/>
            <a:ext cx="1609736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xđ</a:t>
            </a: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fr-FR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030067" y="59684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380381" y="3580767"/>
            <a:ext cx="1749287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2540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02036" y="2478837"/>
          <a:ext cx="4022793" cy="254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1473120" imgH="927000" progId="Equation.DSMT4">
                  <p:embed/>
                </p:oleObj>
              </mc:Choice>
              <mc:Fallback>
                <p:oleObj name="Equation" r:id="rId3" imgW="14731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2036" y="2478837"/>
                        <a:ext cx="4022793" cy="2543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799786" y="2426930"/>
          <a:ext cx="5502142" cy="25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2019300" imgH="952500" progId="Equation.DSMT4">
                  <p:embed/>
                </p:oleObj>
              </mc:Choice>
              <mc:Fallback>
                <p:oleObj name="Equation" r:id="rId5" imgW="20193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786" y="2426930"/>
                        <a:ext cx="5502142" cy="259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24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292942"/>
          </a:xfrm>
        </p:spPr>
        <p:txBody>
          <a:bodyPr>
            <a:normAutofit/>
          </a:bodyPr>
          <a:lstStyle/>
          <a:p>
            <a:r>
              <a:rPr lang="en-US" sz="4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4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32896"/>
              </p:ext>
            </p:extLst>
          </p:nvPr>
        </p:nvGraphicFramePr>
        <p:xfrm>
          <a:off x="1363663" y="1185765"/>
          <a:ext cx="31908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1168200" imgH="457200" progId="Equation.DSMT4">
                  <p:embed/>
                </p:oleObj>
              </mc:Choice>
              <mc:Fallback>
                <p:oleObj name="Equation" r:id="rId3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185765"/>
                        <a:ext cx="3190875" cy="1254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297523" y="2764596"/>
            <a:ext cx="9861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30164"/>
              </p:ext>
            </p:extLst>
          </p:nvPr>
        </p:nvGraphicFramePr>
        <p:xfrm>
          <a:off x="2409548" y="2712986"/>
          <a:ext cx="2910700" cy="46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1206360" imgH="190440" progId="Equation.DSMT4">
                  <p:embed/>
                </p:oleObj>
              </mc:Choice>
              <mc:Fallback>
                <p:oleObj name="Equation" r:id="rId5" imgW="1206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548" y="2712986"/>
                        <a:ext cx="2910700" cy="461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75083"/>
              </p:ext>
            </p:extLst>
          </p:nvPr>
        </p:nvGraphicFramePr>
        <p:xfrm>
          <a:off x="1208088" y="3173413"/>
          <a:ext cx="40227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3173413"/>
                        <a:ext cx="4022725" cy="1254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297522" y="4640460"/>
            <a:ext cx="9861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72144"/>
              </p:ext>
            </p:extLst>
          </p:nvPr>
        </p:nvGraphicFramePr>
        <p:xfrm>
          <a:off x="2859088" y="4721225"/>
          <a:ext cx="961356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9" imgW="495000" imgH="190440" progId="Equation.DSMT4">
                  <p:embed/>
                </p:oleObj>
              </mc:Choice>
              <mc:Fallback>
                <p:oleObj name="Equation" r:id="rId9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721225"/>
                        <a:ext cx="961356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905417" y="4661813"/>
            <a:ext cx="48763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1465"/>
              </p:ext>
            </p:extLst>
          </p:nvPr>
        </p:nvGraphicFramePr>
        <p:xfrm>
          <a:off x="4554538" y="4661813"/>
          <a:ext cx="797800" cy="37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1" imgW="406080" imgH="190440" progId="Equation.DSMT4">
                  <p:embed/>
                </p:oleObj>
              </mc:Choice>
              <mc:Fallback>
                <p:oleObj name="Equation" r:id="rId11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661813"/>
                        <a:ext cx="797800" cy="37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86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35218"/>
              </p:ext>
            </p:extLst>
          </p:nvPr>
        </p:nvGraphicFramePr>
        <p:xfrm>
          <a:off x="965971" y="386816"/>
          <a:ext cx="27686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971" y="386816"/>
                        <a:ext cx="2768600" cy="1246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101873" y="2241241"/>
            <a:ext cx="9861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101873" y="1633004"/>
            <a:ext cx="97340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64676"/>
              </p:ext>
            </p:extLst>
          </p:nvPr>
        </p:nvGraphicFramePr>
        <p:xfrm>
          <a:off x="2156170" y="1440003"/>
          <a:ext cx="19383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170" y="1440003"/>
                        <a:ext cx="1938337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314919" y="1505329"/>
            <a:ext cx="150554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kumimoji="0" lang="fr-FR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69612"/>
              </p:ext>
            </p:extLst>
          </p:nvPr>
        </p:nvGraphicFramePr>
        <p:xfrm>
          <a:off x="2295693" y="2268615"/>
          <a:ext cx="1024181" cy="46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7" imgW="419100" imgH="190500" progId="Equation.DSMT4">
                  <p:embed/>
                </p:oleObj>
              </mc:Choice>
              <mc:Fallback>
                <p:oleObj name="Equation" r:id="rId7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693" y="2268615"/>
                        <a:ext cx="1024181" cy="46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15234"/>
              </p:ext>
            </p:extLst>
          </p:nvPr>
        </p:nvGraphicFramePr>
        <p:xfrm>
          <a:off x="894107" y="2699502"/>
          <a:ext cx="6400800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9" imgW="2349360" imgH="1028520" progId="Equation.DSMT4">
                  <p:embed/>
                </p:oleObj>
              </mc:Choice>
              <mc:Fallback>
                <p:oleObj name="Equation" r:id="rId9" imgW="23493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107" y="2699502"/>
                        <a:ext cx="6400800" cy="2801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068894" y="5528814"/>
            <a:ext cx="98616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xđ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18415"/>
              </p:ext>
            </p:extLst>
          </p:nvPr>
        </p:nvGraphicFramePr>
        <p:xfrm>
          <a:off x="2052188" y="5501440"/>
          <a:ext cx="1073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11" imgW="393480" imgH="190440" progId="Equation.DSMT4">
                  <p:embed/>
                </p:oleObj>
              </mc:Choice>
              <mc:Fallback>
                <p:oleObj name="Equation" r:id="rId11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188" y="5501440"/>
                        <a:ext cx="10731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3254522" y="5501440"/>
            <a:ext cx="48763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41108"/>
              </p:ext>
            </p:extLst>
          </p:nvPr>
        </p:nvGraphicFramePr>
        <p:xfrm>
          <a:off x="3770313" y="5529263"/>
          <a:ext cx="13509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13" imgW="495000" imgH="190440" progId="Equation.DSMT4">
                  <p:embed/>
                </p:oleObj>
              </mc:Choice>
              <mc:Fallback>
                <p:oleObj name="Equation" r:id="rId13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5529263"/>
                        <a:ext cx="1350962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27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1007" y="376825"/>
            <a:ext cx="9601196" cy="1303867"/>
          </a:xfrm>
        </p:spPr>
        <p:txBody>
          <a:bodyPr>
            <a:normAutofit/>
          </a:bodyPr>
          <a:lstStyle/>
          <a:p>
            <a:r>
              <a:rPr lang="en-ID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ID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ID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ID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ID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ID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D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ID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ID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ID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1064827" y="1426498"/>
            <a:ext cx="9601196" cy="4664586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72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3482" y="476592"/>
            <a:ext cx="9601196" cy="1001214"/>
          </a:xfrm>
        </p:spPr>
        <p:txBody>
          <a:bodyPr>
            <a:normAutofit/>
          </a:bodyPr>
          <a:lstStyle/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673447"/>
              </p:ext>
            </p:extLst>
          </p:nvPr>
        </p:nvGraphicFramePr>
        <p:xfrm>
          <a:off x="2351340" y="1475188"/>
          <a:ext cx="2548202" cy="826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3" imgW="1409700" imgH="457200" progId="Equation.DSMT4">
                  <p:embed/>
                </p:oleObj>
              </mc:Choice>
              <mc:Fallback>
                <p:oleObj name="Equation" r:id="rId3" imgW="140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340" y="1475188"/>
                        <a:ext cx="2548202" cy="826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29049"/>
              </p:ext>
            </p:extLst>
          </p:nvPr>
        </p:nvGraphicFramePr>
        <p:xfrm>
          <a:off x="1954787" y="2335227"/>
          <a:ext cx="3391865" cy="87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5" imgW="1879600" imgH="482600" progId="Equation.DSMT4">
                  <p:embed/>
                </p:oleObj>
              </mc:Choice>
              <mc:Fallback>
                <p:oleObj name="Equation" r:id="rId5" imgW="1879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87" y="2335227"/>
                        <a:ext cx="3391865" cy="878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674253" y="2176529"/>
            <a:ext cx="22038507" cy="826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674253" y="3090929"/>
            <a:ext cx="22038507" cy="826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74367" y="4033904"/>
            <a:ext cx="1538377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27458"/>
              </p:ext>
            </p:extLst>
          </p:nvPr>
        </p:nvGraphicFramePr>
        <p:xfrm>
          <a:off x="4862770" y="3495143"/>
          <a:ext cx="854856" cy="40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7" imgW="393529" imgH="190417" progId="Equation.DSMT4">
                  <p:embed/>
                </p:oleObj>
              </mc:Choice>
              <mc:Fallback>
                <p:oleObj name="Equation" r:id="rId7" imgW="39352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770" y="3495143"/>
                        <a:ext cx="854856" cy="407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2028"/>
              </p:ext>
            </p:extLst>
          </p:nvPr>
        </p:nvGraphicFramePr>
        <p:xfrm>
          <a:off x="2816293" y="3495142"/>
          <a:ext cx="1058394" cy="4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9" imgW="495085" imgH="190417" progId="Equation.DSMT4">
                  <p:embed/>
                </p:oleObj>
              </mc:Choice>
              <mc:Fallback>
                <p:oleObj name="Equation" r:id="rId9" imgW="49508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93" y="3495142"/>
                        <a:ext cx="1058394" cy="40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018845"/>
              </p:ext>
            </p:extLst>
          </p:nvPr>
        </p:nvGraphicFramePr>
        <p:xfrm>
          <a:off x="2816293" y="4133324"/>
          <a:ext cx="1261931" cy="48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93" y="4133324"/>
                        <a:ext cx="1261931" cy="488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729613" y="3463169"/>
            <a:ext cx="2605276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kxđ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078224" y="3487593"/>
            <a:ext cx="2605276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sz="25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674253" y="4128453"/>
            <a:ext cx="26052769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TC: </a:t>
            </a:r>
            <a:endParaRPr kumimoji="0" lang="en-US" sz="2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825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13</TotalTime>
  <Words>334</Words>
  <Application>Microsoft Office PowerPoint</Application>
  <PresentationFormat>Widescreen</PresentationFormat>
  <Paragraphs>6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Times New Roman</vt:lpstr>
      <vt:lpstr>Trebuchet MS</vt:lpstr>
      <vt:lpstr>Wingdings 3</vt:lpstr>
      <vt:lpstr>Facet</vt:lpstr>
      <vt:lpstr>Equation</vt:lpstr>
      <vt:lpstr>CHƯƠNG III. PHƯƠNG TRÌNH BẬC NHẤT MỘT ẨN</vt:lpstr>
      <vt:lpstr>I/ Tìm điều kiện xác định (đkxđ) của phương trình</vt:lpstr>
      <vt:lpstr>VD: Tìm đkxđ của pt:</vt:lpstr>
      <vt:lpstr>PowerPoint Presentation</vt:lpstr>
      <vt:lpstr>Bài tập: Tìm đkxđ của pt</vt:lpstr>
      <vt:lpstr>Giải</vt:lpstr>
      <vt:lpstr>PowerPoint Presentation</vt:lpstr>
      <vt:lpstr>II. Giải phương trình chứa ẩn ở mẫu:</vt:lpstr>
      <vt:lpstr>Ví dụ: giải phương trình sau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III. PHƯƠNG TRÌNH BẬC NHẤT MỘT ẨN</dc:title>
  <dc:creator>Dell</dc:creator>
  <cp:lastModifiedBy>Dell</cp:lastModifiedBy>
  <cp:revision>18</cp:revision>
  <dcterms:created xsi:type="dcterms:W3CDTF">2021-02-15T06:07:17Z</dcterms:created>
  <dcterms:modified xsi:type="dcterms:W3CDTF">2021-02-16T11:46:09Z</dcterms:modified>
</cp:coreProperties>
</file>